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14:paraId="41CC8D56" w14:textId="61462C77" w:rsidR="00202748" w:rsidRPr="00B169AA" w:rsidRDefault="00B169AA" w:rsidP="00B169AA">
      <w:pPr>
        <w:jc w:val="center"/>
        <w:rPr>
          <w:b/>
          <w:sz w:val="28"/>
        </w:rPr>
      </w:pPr>
      <w:r>
        <w:rPr>
          <w:b/>
          <w:sz w:val="28"/>
        </w:rPr>
        <w:t>6-5 Graphing Exponentials</w:t>
      </w:r>
    </w:p>
    <w:p w14:paraId="28789ACA" w14:textId="77777777" w:rsidR="003E112E" w:rsidRDefault="003E112E">
      <w:r>
        <w:rPr>
          <w:noProof/>
        </w:rPr>
        <w:drawing>
          <wp:inline distT="0" distB="0" distL="0" distR="0" wp14:anchorId="201E76B6" wp14:editId="4BBCF830">
            <wp:extent cx="5829300" cy="688181"/>
            <wp:effectExtent l="0" t="0" r="0" b="0"/>
            <wp:docPr id="2" name="Picture 2" descr="Macintosh HD:Users:smccartney:Desktop:Screen Shot 2014-12-15 at 8.34.00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" descr="Macintosh HD:Users:smccartney:Desktop:Screen Shot 2014-12-15 at 8.34.00 AM.png"/>
                    <pic:cNvPicPr>
                      <a:picLocks noChangeAspect="1" noChangeArrowheads="1"/>
                    </pic:cNvPicPr>
                  </pic:nvPicPr>
                  <pic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68818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14:paraId="35D70FF3" w14:textId="77777777" w:rsidR="003E112E" w:rsidRPr="003E112E" w:rsidRDefault="003E112E" w:rsidP="003E112E">
      <w:r>
        <w:rPr>
          <w:noProof/>
        </w:rPr>
        <w:drawing>
          <wp:anchor distT="0" distB="0" distL="114300" distR="114300" simplePos="0" relativeHeight="251659264" behindDoc="0" locked="0" layoutInCell="1" allowOverlap="1" wp14:anchorId="2B8A1BA3" wp14:editId="6C52F9A7">
            <wp:simplePos x="0" y="0"/>
            <wp:positionH relativeFrom="column">
              <wp:posOffset>3200400</wp:posOffset>
            </wp:positionH>
            <wp:positionV relativeFrom="paragraph">
              <wp:posOffset>97790</wp:posOffset>
            </wp:positionV>
            <wp:extent cx="3060700" cy="2400300"/>
            <wp:effectExtent l="0" t="0" r="12700" b="12700"/>
            <wp:wrapSquare wrapText="bothSides"/>
            <wp:docPr id="6" name="Picture 6" descr="Macintosh HD:Users:smccartney:Desktop:Screen Shot 2014-12-15 at 8.36.05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" descr="Macintosh HD:Users:smccartney:Desktop:Screen Shot 2014-12-15 at 8.36.05 AM.png"/>
                    <pic:cNvPicPr>
                      <a:picLocks noChangeAspect="1" noChangeArrowheads="1"/>
                    </pic:cNvPicPr>
                  </pic:nvPicPr>
                  <pic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060700" cy="24003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>
        <w:rPr>
          <w:noProof/>
        </w:rPr>
        <w:drawing>
          <wp:anchor distT="0" distB="0" distL="114300" distR="114300" simplePos="0" relativeHeight="251660288" behindDoc="0" locked="0" layoutInCell="1" allowOverlap="1" wp14:anchorId="464079C6" wp14:editId="328C6F61">
            <wp:simplePos x="0" y="0"/>
            <wp:positionH relativeFrom="column">
              <wp:posOffset>-457200</wp:posOffset>
            </wp:positionH>
            <wp:positionV relativeFrom="paragraph">
              <wp:posOffset>97790</wp:posOffset>
            </wp:positionV>
            <wp:extent cx="3200400" cy="2501900"/>
            <wp:effectExtent l="0" t="0" r="0" b="12700"/>
            <wp:wrapSquare wrapText="bothSides"/>
            <wp:docPr id="15" name="Picture 15" descr="Macintosh HD:Users:smccartney:Desktop:Screen Shot 2014-12-15 at 8.38.56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5" descr="Macintosh HD:Users:smccartney:Desktop:Screen Shot 2014-12-15 at 8.38.56 AM.png"/>
                    <pic:cNvPicPr>
                      <a:picLocks noChangeAspect="1" noChangeArrowheads="1"/>
                    </pic:cNvPicPr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200400" cy="2501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68BAB95" w14:textId="77777777" w:rsidR="003E112E" w:rsidRDefault="003E112E" w:rsidP="003E112E">
      <w:bookmarkStart w:id="0" w:name="_GoBack"/>
      <w:bookmarkEnd w:id="0"/>
    </w:p>
    <w:p w14:paraId="07421F7E" w14:textId="77777777" w:rsidR="003E112E" w:rsidRDefault="003E112E" w:rsidP="003E112E">
      <w:pPr>
        <w:ind w:firstLine="720"/>
      </w:pPr>
    </w:p>
    <w:p w14:paraId="0EBEC645" w14:textId="03A96631" w:rsidR="003E112E" w:rsidRDefault="003E112E" w:rsidP="003E112E">
      <w:pPr>
        <w:ind w:firstLine="720"/>
      </w:pPr>
    </w:p>
    <w:p w14:paraId="47C8FFF6" w14:textId="77777777" w:rsidR="003E112E" w:rsidRPr="003E112E" w:rsidRDefault="003E112E" w:rsidP="003E112E"/>
    <w:p w14:paraId="0510515E" w14:textId="77777777" w:rsidR="003E112E" w:rsidRPr="003E112E" w:rsidRDefault="003E112E" w:rsidP="003E112E"/>
    <w:p w14:paraId="5E0E442F" w14:textId="77777777" w:rsidR="003E112E" w:rsidRPr="003E112E" w:rsidRDefault="003E112E" w:rsidP="003E112E"/>
    <w:p w14:paraId="645AB263" w14:textId="77777777" w:rsidR="003E112E" w:rsidRPr="003E112E" w:rsidRDefault="003E112E" w:rsidP="003E112E"/>
    <w:p w14:paraId="067A6EB6" w14:textId="77777777" w:rsidR="003E112E" w:rsidRPr="003E112E" w:rsidRDefault="003E112E" w:rsidP="003E112E"/>
    <w:p w14:paraId="21F6016E" w14:textId="77777777" w:rsidR="003E112E" w:rsidRPr="003E112E" w:rsidRDefault="003E112E" w:rsidP="003E112E"/>
    <w:p w14:paraId="75A18D1C" w14:textId="77777777" w:rsidR="003E112E" w:rsidRPr="003E112E" w:rsidRDefault="003E112E" w:rsidP="003E112E"/>
    <w:p w14:paraId="51AF5532" w14:textId="77777777" w:rsidR="003E112E" w:rsidRPr="003E112E" w:rsidRDefault="003E112E" w:rsidP="003E112E"/>
    <w:p w14:paraId="4E6439E7" w14:textId="77777777" w:rsidR="003E112E" w:rsidRPr="003E112E" w:rsidRDefault="003E112E" w:rsidP="003E112E"/>
    <w:p w14:paraId="760E2B7B" w14:textId="77777777" w:rsidR="003E112E" w:rsidRPr="003E112E" w:rsidRDefault="003E112E" w:rsidP="003E112E"/>
    <w:p w14:paraId="18A7025A" w14:textId="77777777" w:rsidR="003E112E" w:rsidRPr="003E112E" w:rsidRDefault="003E112E" w:rsidP="003E112E"/>
    <w:p w14:paraId="5A11E320" w14:textId="778C2D8D" w:rsidR="003E112E" w:rsidRDefault="00CE52FD" w:rsidP="003E112E">
      <w:r>
        <w:t xml:space="preserve">Domain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omain:</w:t>
      </w:r>
      <w:r>
        <w:tab/>
      </w:r>
      <w:r>
        <w:tab/>
      </w:r>
    </w:p>
    <w:p w14:paraId="1BF2F121" w14:textId="57BC5FD3" w:rsidR="00CE52FD" w:rsidRDefault="00CE52FD" w:rsidP="003E112E">
      <w:r>
        <w:t xml:space="preserve">Range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</w:t>
      </w:r>
    </w:p>
    <w:p w14:paraId="73B7BB79" w14:textId="5A9843C7" w:rsidR="003E112E" w:rsidRPr="003E112E" w:rsidRDefault="00CE52FD" w:rsidP="003E112E">
      <w:r>
        <w:t>Y-intercept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Y-intercept: </w:t>
      </w:r>
    </w:p>
    <w:p w14:paraId="3A182365" w14:textId="2C58FAF2" w:rsidR="003E112E" w:rsidRDefault="003E112E" w:rsidP="003E112E"/>
    <w:p w14:paraId="6C9FF273" w14:textId="77777777" w:rsidR="00CE52FD" w:rsidRDefault="00CE52FD" w:rsidP="003E112E"/>
    <w:p w14:paraId="4F250C21" w14:textId="15620C50" w:rsidR="00CE52FD" w:rsidRDefault="008C203D" w:rsidP="003E112E">
      <w:r>
        <w:rPr>
          <w:noProof/>
        </w:rPr>
        <w:lastRenderedPageBreak/>
        <mc:AlternateContent>
          <mc:Choice Requires="wpg">
            <w:drawing>
              <wp:anchor distT="0" distB="0" distL="114300" distR="114300" simplePos="0" relativeHeight="251675648" behindDoc="0" locked="0" layoutInCell="1" allowOverlap="1" wp14:anchorId="76647E0C" wp14:editId="7E8651C8">
                <wp:simplePos x="0" y="0"/>
                <wp:positionH relativeFrom="column">
                  <wp:posOffset>2171700</wp:posOffset>
                </wp:positionH>
                <wp:positionV relativeFrom="paragraph">
                  <wp:posOffset>295275</wp:posOffset>
                </wp:positionV>
                <wp:extent cx="3048000" cy="2515870"/>
                <wp:effectExtent l="0" t="0" r="0" b="0"/>
                <wp:wrapThrough wrapText="bothSides">
                  <wp:wrapPolygon edited="0">
                    <wp:start x="0" y="0"/>
                    <wp:lineTo x="0" y="21371"/>
                    <wp:lineTo x="21420" y="21371"/>
                    <wp:lineTo x="21420" y="436"/>
                    <wp:lineTo x="18180" y="0"/>
                    <wp:lineTo x="0" y="0"/>
                  </wp:wrapPolygon>
                </wp:wrapThrough>
                <wp:docPr id="12" name="Group 1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2515870"/>
                          <a:chOff x="0" y="0"/>
                          <a:chExt cx="3048000" cy="2515870"/>
                        </a:xfrm>
                      </wpg:grpSpPr>
                      <pic:pic xmlns:pic="http://schemas.openxmlformats.org/drawingml/2006/picture">
                        <pic:nvPicPr>
                          <pic:cNvPr id="5" name="Picture 5" descr="Macintosh HD:Users:smccartney:Desktop:Screen Shot 2014-12-15 at 8.35.58 AM.p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4770"/>
                            <a:ext cx="3048000" cy="245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11" name="Rectangle 11"/>
                        <wps:cNvSpPr/>
                        <wps:spPr>
                          <a:xfrm>
                            <a:off x="0" y="0"/>
                            <a:ext cx="2514600" cy="457200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solidFill>
                              <a:srgbClr val="FFFFFF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568FF256" id="Group 12" o:spid="_x0000_s1026" style="position:absolute;margin-left:171pt;margin-top:23.25pt;width:240pt;height:198.1pt;z-index:251675648" coordsize="30480,25158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">
                <v:shapetype id="_x0000_t75" coordsize="21600,21600" o:spt="75" o:preferrelative="t" path="m@4@5l@4@11@9@11@9@5xe" filled="f" stroked="f">
                  <v:stroke joinstyle="miter"/>
                  <v:formulas>
                    <v:f eqn="if lineDrawn pixelLineWidth 0"/>
                    <v:f eqn="sum @0 1 0"/>
                    <v:f eqn="sum 0 0 @1"/>
                    <v:f eqn="prod @2 1 2"/>
                    <v:f eqn="prod @3 21600 pixelWidth"/>
                    <v:f eqn="prod @3 21600 pixelHeight"/>
                    <v:f eqn="sum @0 0 1"/>
                    <v:f eqn="prod @6 1 2"/>
                    <v:f eqn="prod @7 21600 pixelWidth"/>
                    <v:f eqn="sum @8 21600 0"/>
                    <v:f eqn="prod @7 21600 pixelHeight"/>
                    <v:f eqn="sum @10 21600 0"/>
                  </v:formulas>
                  <v:path o:extrusionok="f" gradientshapeok="t" o:connecttype="rect"/>
                  <o:lock v:ext="edit" aspectratio="t"/>
                </v:shapetype>
                <v:shape id="Picture 5" o:spid="_x0000_s1027" type="#_x0000_t75" alt="Macintosh HD:Users:smccartney:Desktop:Screen Shot 2014-12-15 at 8.35.58 AM.png" style="position:absolute;top:647;width:30480;height:24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">
                  <v:imagedata r:id="rId10" o:title="Screen Shot 2014-12-15 at 8.35.58 AM"/>
                  <v:path arrowok="t"/>
                </v:shape>
                <v:rect id="Rectangle 11" o:spid="_x0000_s1028" style="position:absolute;width:25146;height:4572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" strokecolor="white"/>
                <w10:wrap type="through"/>
              </v:group>
            </w:pict>
          </mc:Fallback>
        </mc:AlternateContent>
      </w:r>
      <w:r>
        <w:t xml:space="preserve">5.  </w:t>
      </w:r>
      <w:r w:rsidR="007C09DD" w:rsidRPr="008C203D">
        <w:rPr>
          <w:position w:val="-10"/>
        </w:rPr>
        <w:object w:dxaOrig="2680" w:dyaOrig="360" w14:anchorId="2A3AFF36">
          <v:shape id="_x0000_i1025" type="#_x0000_t75" style="width:134.25pt;height:18pt" o:ole="">
            <v:imagedata r:id="rId11" o:title=""/>
          </v:shape>
          <o:OLEObject Type="Embed" ProgID="Equation.DSMT4" ShapeID="_x0000_i1025" DrawAspect="Content" ObjectID="_1546411934" r:id="rId12"/>
        </w:object>
      </w:r>
      <w:r>
        <w:tab/>
      </w:r>
      <w:r>
        <w:tab/>
      </w:r>
      <w:r>
        <w:tab/>
        <w:t xml:space="preserve">6.   </w:t>
      </w:r>
      <w:r w:rsidR="007C09DD" w:rsidRPr="008C203D">
        <w:rPr>
          <w:position w:val="-10"/>
        </w:rPr>
        <w:object w:dxaOrig="2460" w:dyaOrig="360" w14:anchorId="1AD1E614">
          <v:shape id="_x0000_i1026" type="#_x0000_t75" style="width:123pt;height:18pt" o:ole="">
            <v:imagedata r:id="rId13" o:title=""/>
          </v:shape>
          <o:OLEObject Type="Embed" ProgID="Equation.DSMT4" ShapeID="_x0000_i1026" DrawAspect="Content" ObjectID="_1546411935" r:id="rId14"/>
        </w:object>
      </w:r>
    </w:p>
    <w:p w14:paraId="5B4F2C9F" w14:textId="3AB6E453" w:rsidR="00CE52FD" w:rsidRDefault="008C203D" w:rsidP="003E112E">
      <w:r>
        <w:rPr>
          <w:noProof/>
        </w:rPr>
        <mc:AlternateContent>
          <mc:Choice Requires="wpg">
            <w:drawing>
              <wp:anchor distT="0" distB="0" distL="114300" distR="114300" simplePos="0" relativeHeight="251674624" behindDoc="0" locked="0" layoutInCell="1" allowOverlap="1" wp14:anchorId="23222179" wp14:editId="5FB71B78">
                <wp:simplePos x="0" y="0"/>
                <wp:positionH relativeFrom="column">
                  <wp:posOffset>-914400</wp:posOffset>
                </wp:positionH>
                <wp:positionV relativeFrom="paragraph">
                  <wp:posOffset>67945</wp:posOffset>
                </wp:positionV>
                <wp:extent cx="3048000" cy="2514600"/>
                <wp:effectExtent l="0" t="0" r="0" b="0"/>
                <wp:wrapThrough wrapText="bothSides">
                  <wp:wrapPolygon edited="0">
                    <wp:start x="540" y="0"/>
                    <wp:lineTo x="0" y="655"/>
                    <wp:lineTo x="0" y="21382"/>
                    <wp:lineTo x="21420" y="21382"/>
                    <wp:lineTo x="21420" y="436"/>
                    <wp:lineTo x="17460" y="0"/>
                    <wp:lineTo x="540" y="0"/>
                  </wp:wrapPolygon>
                </wp:wrapThrough>
                <wp:docPr id="9" name="Group 9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3048000" cy="2514600"/>
                          <a:chOff x="0" y="0"/>
                          <a:chExt cx="3048000" cy="2514600"/>
                        </a:xfrm>
                      </wpg:grpSpPr>
                      <pic:pic xmlns:pic="http://schemas.openxmlformats.org/drawingml/2006/picture">
                        <pic:nvPicPr>
                          <pic:cNvPr id="7" name="Picture 7" descr="Macintosh HD:Users:smccartney:Desktop:Screen Shot 2014-12-15 at 8.35.58 AM.png"/>
                          <pic:cNvPicPr>
                            <a:picLocks noChangeAspect="1"/>
                          </pic:cNvPicPr>
                        </pic:nvPicPr>
                        <pic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63500"/>
                            <a:ext cx="3048000" cy="2451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  <wps:wsp>
                        <wps:cNvPr id="8" name="Rectangle 8"/>
                        <wps:cNvSpPr/>
                        <wps:spPr>
                          <a:xfrm>
                            <a:off x="114300" y="0"/>
                            <a:ext cx="2286000" cy="3429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solidFill>
                              <a:schemeClr val="bg1"/>
                            </a:solidFill>
                          </a:ln>
                          <a:effectLst/>
                        </wps:spPr>
                        <wps:style>
                          <a:lnRef idx="1">
                            <a:schemeClr val="accent1"/>
                          </a:lnRef>
                          <a:fillRef idx="3">
                            <a:schemeClr val="accent1"/>
                          </a:fillRef>
                          <a:effectRef idx="2">
                            <a:schemeClr val="accent1"/>
                          </a:effectRef>
                          <a:fontRef idx="minor">
                            <a:schemeClr val="lt1"/>
                          </a:fontRef>
                        </wps:style>
  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wps:bodyPr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2CE92FFD" id="Group 9" o:spid="_x0000_s1026" style="position:absolute;margin-left:-1in;margin-top:5.35pt;width:240pt;height:198pt;z-index:251674624" coordsize="30480,25146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">
                <v:shape id="Picture 7" o:spid="_x0000_s1027" type="#_x0000_t75" alt="Macintosh HD:Users:smccartney:Desktop:Screen Shot 2014-12-15 at 8.35.58 AM.png" style="position:absolute;top:635;width:30480;height:24511;visibility:visible;mso-wrap-style:square" o:gfxdata="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">
                  <v:imagedata r:id="rId10" o:title="Screen Shot 2014-12-15 at 8.35.58 AM"/>
                  <v:path arrowok="t"/>
                </v:shape>
                <v:rect id="Rectangle 8" o:spid="_x0000_s1028" style="position:absolute;left:1143;width:22860;height:3429;visibility:visible;mso-wrap-style:square;v-text-anchor:middle" o:gfxdata="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" fillcolor="white [3212]" strokecolor="white [3212]"/>
                <w10:wrap type="through"/>
              </v:group>
            </w:pict>
          </mc:Fallback>
        </mc:AlternateContent>
      </w:r>
    </w:p>
    <w:p w14:paraId="076FB96A" w14:textId="66790A13" w:rsidR="00CE52FD" w:rsidRDefault="00CE52FD" w:rsidP="003E112E"/>
    <w:p w14:paraId="6428CF54" w14:textId="77777777" w:rsidR="00CE52FD" w:rsidRDefault="00CE52FD" w:rsidP="003E112E"/>
    <w:p w14:paraId="0CA6AFB9" w14:textId="77777777" w:rsidR="00CE52FD" w:rsidRDefault="00CE52FD" w:rsidP="003E112E"/>
    <w:p w14:paraId="71AFF664" w14:textId="77777777" w:rsidR="00CE52FD" w:rsidRDefault="00CE52FD" w:rsidP="003E112E"/>
    <w:p w14:paraId="068C3E49" w14:textId="77777777" w:rsidR="00CE52FD" w:rsidRDefault="00CE52FD" w:rsidP="003E112E"/>
    <w:p w14:paraId="4D3E35FC" w14:textId="77777777" w:rsidR="00CE52FD" w:rsidRDefault="00CE52FD" w:rsidP="003E112E"/>
    <w:p w14:paraId="66A9D89D" w14:textId="77777777" w:rsidR="00CE52FD" w:rsidRDefault="00CE52FD" w:rsidP="003E112E"/>
    <w:p w14:paraId="1CE7F799" w14:textId="77777777" w:rsidR="00CE52FD" w:rsidRDefault="00CE52FD" w:rsidP="003E112E"/>
    <w:p w14:paraId="0A126607" w14:textId="77777777" w:rsidR="00CE52FD" w:rsidRDefault="00CE52FD" w:rsidP="003E112E"/>
    <w:p w14:paraId="7EE0CBEB" w14:textId="77777777" w:rsidR="00CE52FD" w:rsidRDefault="00CE52FD" w:rsidP="003E112E"/>
    <w:p w14:paraId="2B776B03" w14:textId="5DAA4622" w:rsidR="00CE52FD" w:rsidRDefault="00CE52FD" w:rsidP="003E112E"/>
    <w:p w14:paraId="4B12AC69" w14:textId="77777777" w:rsidR="003E112E" w:rsidRDefault="003E112E" w:rsidP="003E112E"/>
    <w:p w14:paraId="602E4CC0" w14:textId="77777777" w:rsidR="008C203D" w:rsidRDefault="008C203D" w:rsidP="003E112E"/>
    <w:p w14:paraId="6B435BF5" w14:textId="77777777" w:rsidR="008C203D" w:rsidRPr="003E112E" w:rsidRDefault="008C203D" w:rsidP="003E112E"/>
    <w:p w14:paraId="1E6D205B" w14:textId="122BA9A9" w:rsidR="00CE52FD" w:rsidRDefault="008C203D" w:rsidP="00CE52FD">
      <w:r>
        <w:t xml:space="preserve">Domain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="00CE52FD">
        <w:t>Domain:</w:t>
      </w:r>
      <w:r w:rsidR="00CE52FD">
        <w:tab/>
      </w:r>
      <w:r w:rsidR="00CE52FD">
        <w:tab/>
      </w:r>
    </w:p>
    <w:p w14:paraId="5B7F0E96" w14:textId="77777777" w:rsidR="00CE52FD" w:rsidRDefault="00CE52FD" w:rsidP="00CE52FD">
      <w:r>
        <w:t xml:space="preserve">Range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Range: </w:t>
      </w:r>
    </w:p>
    <w:p w14:paraId="345F6DEE" w14:textId="77777777" w:rsidR="00CE52FD" w:rsidRPr="003E112E" w:rsidRDefault="00CE52FD" w:rsidP="00CE52FD">
      <w:r>
        <w:t>Y-intercept: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 xml:space="preserve">Y-intercept: </w:t>
      </w:r>
    </w:p>
    <w:p w14:paraId="266D265E" w14:textId="12DB9FBE" w:rsidR="003E112E" w:rsidRDefault="008C203D" w:rsidP="003E112E">
      <w:pPr>
        <w:tabs>
          <w:tab w:val="left" w:pos="3680"/>
        </w:tabs>
      </w:pPr>
      <w:r>
        <w:rPr>
          <w:noProof/>
        </w:rPr>
        <w:drawing>
          <wp:anchor distT="0" distB="0" distL="114300" distR="114300" simplePos="0" relativeHeight="251670528" behindDoc="1" locked="0" layoutInCell="1" allowOverlap="1" wp14:anchorId="4DC08F9B" wp14:editId="4BE4E403">
            <wp:simplePos x="0" y="0"/>
            <wp:positionH relativeFrom="column">
              <wp:posOffset>3543300</wp:posOffset>
            </wp:positionH>
            <wp:positionV relativeFrom="paragraph">
              <wp:posOffset>800100</wp:posOffset>
            </wp:positionV>
            <wp:extent cx="2743200" cy="2476500"/>
            <wp:effectExtent l="0" t="0" r="0" b="12700"/>
            <wp:wrapNone/>
            <wp:docPr id="3" name="Picture 3" descr="Macintosh HD:Users:smccartney:Desktop:Screen Shot 2014-12-15 at 3.17.49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3" descr="Macintosh HD:Users:smccartney:Desktop:Screen Shot 2014-12-15 at 3.17.49 PM.png"/>
                    <pic:cNvPicPr>
                      <a:picLocks noChangeAspect="1" noChangeArrowheads="1"/>
                    </pic:cNvPicPr>
                  </pic:nvPicPr>
                  <pic:blipFill>
                    <a:blip r:embed="rId1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743200" cy="2476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3E112E">
        <w:tab/>
      </w:r>
    </w:p>
    <w:p w14:paraId="44659F0B" w14:textId="14476ADF" w:rsidR="003E112E" w:rsidRPr="003E112E" w:rsidRDefault="00BB3059" w:rsidP="003E112E">
      <w:pPr>
        <w:tabs>
          <w:tab w:val="left" w:pos="3680"/>
        </w:tabs>
      </w:pPr>
      <w:r>
        <w:rPr>
          <w:noProof/>
        </w:rPr>
        <w:drawing>
          <wp:anchor distT="0" distB="0" distL="114300" distR="114300" simplePos="0" relativeHeight="251669504" behindDoc="0" locked="0" layoutInCell="1" allowOverlap="1" wp14:anchorId="378A5E41" wp14:editId="2F90D415">
            <wp:simplePos x="0" y="0"/>
            <wp:positionH relativeFrom="column">
              <wp:posOffset>-342900</wp:posOffset>
            </wp:positionH>
            <wp:positionV relativeFrom="paragraph">
              <wp:posOffset>0</wp:posOffset>
            </wp:positionV>
            <wp:extent cx="6400800" cy="666750"/>
            <wp:effectExtent l="0" t="0" r="0" b="0"/>
            <wp:wrapSquare wrapText="bothSides"/>
            <wp:docPr id="1" name="Picture 1" descr="Macintosh HD:Users:smccartney:Desktop:Screen Shot 2014-12-15 at 3.17.3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2" descr="Macintosh HD:Users:smccartney:Desktop:Screen Shot 2014-12-15 at 3.17.38 PM.png"/>
                    <pic:cNvPicPr>
                      <a:picLocks noChangeAspect="1" noChangeArrowheads="1"/>
                    </pic:cNvPicPr>
                  </pic:nvPicPr>
                  <pic:blipFill>
                    <a:blip r:embed="rId1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6400800" cy="666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99339FF" w14:textId="03B53D56" w:rsidR="00BB3059" w:rsidRDefault="00BB3059" w:rsidP="003E112E"/>
    <w:p w14:paraId="7024ACAC" w14:textId="0A33026F" w:rsidR="00BB3059" w:rsidRDefault="00BB3059" w:rsidP="003E112E"/>
    <w:p w14:paraId="4A0135CC" w14:textId="0E61E286" w:rsidR="00BB3059" w:rsidRDefault="00BB3059" w:rsidP="003E112E">
      <w:r>
        <w:t xml:space="preserve">11. </w:t>
      </w:r>
      <w:r w:rsidR="008C203D" w:rsidRPr="008C203D">
        <w:rPr>
          <w:position w:val="-10"/>
        </w:rPr>
        <w:object w:dxaOrig="1400" w:dyaOrig="360" w14:anchorId="563D7297">
          <v:shape id="_x0000_i1027" type="#_x0000_t75" style="width:69.75pt;height:18pt" o:ole="">
            <v:imagedata r:id="rId17" o:title=""/>
          </v:shape>
          <o:OLEObject Type="Embed" ProgID="Equation.3" ShapeID="_x0000_i1027" DrawAspect="Content" ObjectID="_1546411936" r:id="rId18"/>
        </w:object>
      </w:r>
    </w:p>
    <w:p w14:paraId="2B79C1EE" w14:textId="173B3A6F" w:rsidR="00BB3059" w:rsidRDefault="00BB3059" w:rsidP="003E112E"/>
    <w:p w14:paraId="791193BC" w14:textId="77777777" w:rsidR="00BB3059" w:rsidRDefault="00BB3059" w:rsidP="003E112E"/>
    <w:p w14:paraId="325D900E" w14:textId="77777777" w:rsidR="00BB3059" w:rsidRDefault="00BB3059" w:rsidP="003E112E"/>
    <w:p w14:paraId="4A6C2D32" w14:textId="77777777" w:rsidR="00BB3059" w:rsidRDefault="00BB3059" w:rsidP="003E112E"/>
    <w:p w14:paraId="330EB546" w14:textId="77777777" w:rsidR="00BB3059" w:rsidRDefault="00BB3059" w:rsidP="003E112E"/>
    <w:p w14:paraId="564D1DAA" w14:textId="77777777" w:rsidR="00BB3059" w:rsidRDefault="00BB3059" w:rsidP="003E112E"/>
    <w:p w14:paraId="6777D76D" w14:textId="77777777" w:rsidR="00BB3059" w:rsidRDefault="00BB3059" w:rsidP="003E112E"/>
    <w:p w14:paraId="7B90542D" w14:textId="77777777" w:rsidR="00BB3059" w:rsidRDefault="00BB3059" w:rsidP="003E112E"/>
    <w:p w14:paraId="6AFA2B8B" w14:textId="77777777" w:rsidR="00BB3059" w:rsidRDefault="00BB3059" w:rsidP="003E112E">
      <w:r>
        <w:rPr>
          <w:noProof/>
        </w:rPr>
        <w:drawing>
          <wp:anchor distT="0" distB="0" distL="114300" distR="114300" simplePos="0" relativeHeight="251671552" behindDoc="0" locked="0" layoutInCell="1" allowOverlap="1" wp14:anchorId="6245CBB4" wp14:editId="2AA4989A">
            <wp:simplePos x="0" y="0"/>
            <wp:positionH relativeFrom="column">
              <wp:posOffset>3314700</wp:posOffset>
            </wp:positionH>
            <wp:positionV relativeFrom="paragraph">
              <wp:posOffset>161290</wp:posOffset>
            </wp:positionV>
            <wp:extent cx="2971800" cy="2685415"/>
            <wp:effectExtent l="0" t="0" r="0" b="6985"/>
            <wp:wrapSquare wrapText="bothSides"/>
            <wp:docPr id="4" name="Picture 4" descr="Macintosh HD:Users:smccartney:Desktop:Screen Shot 2014-12-15 at 3.17.58 P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4" descr="Macintosh HD:Users:smccartney:Desktop:Screen Shot 2014-12-15 at 3.17.58 PM.png"/>
                    <pic:cNvPicPr>
                      <a:picLocks noChangeAspect="1" noChangeArrowheads="1"/>
                    </pic:cNvPicPr>
                  </pic:nvPicPr>
                  <pic:blipFill>
                    <a:blip r:embed="rId19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971800" cy="26854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A65749A" w14:textId="77777777" w:rsidR="00BB3059" w:rsidRDefault="00BB3059" w:rsidP="003E112E"/>
    <w:p w14:paraId="72C461F9" w14:textId="40AC5204" w:rsidR="00BB3059" w:rsidRDefault="00BB3059" w:rsidP="003E112E">
      <w:r>
        <w:t xml:space="preserve">15. </w:t>
      </w:r>
      <w:r w:rsidR="008C203D">
        <w:t xml:space="preserve">  </w:t>
      </w:r>
      <w:r w:rsidR="008C203D" w:rsidRPr="008C203D">
        <w:rPr>
          <w:position w:val="-10"/>
        </w:rPr>
        <w:object w:dxaOrig="1560" w:dyaOrig="360" w14:anchorId="54533926">
          <v:shape id="_x0000_i1028" type="#_x0000_t75" style="width:78pt;height:18pt" o:ole="">
            <v:imagedata r:id="rId20" o:title=""/>
          </v:shape>
          <o:OLEObject Type="Embed" ProgID="Equation.3" ShapeID="_x0000_i1028" DrawAspect="Content" ObjectID="_1546411937" r:id="rId21"/>
        </w:object>
      </w:r>
    </w:p>
    <w:p w14:paraId="72EF826B" w14:textId="77777777" w:rsidR="00BB3059" w:rsidRDefault="00BB3059" w:rsidP="003E112E"/>
    <w:p w14:paraId="696B318A" w14:textId="77777777" w:rsidR="00BB3059" w:rsidRDefault="00BB3059" w:rsidP="003E112E"/>
    <w:p w14:paraId="50585FE9" w14:textId="77777777" w:rsidR="00BB3059" w:rsidRDefault="00BB3059" w:rsidP="003E112E"/>
    <w:p w14:paraId="6964533F" w14:textId="77777777" w:rsidR="00BB3059" w:rsidRDefault="00BB3059" w:rsidP="003E112E"/>
    <w:p w14:paraId="619347B0" w14:textId="77777777" w:rsidR="00BB3059" w:rsidRDefault="00BB3059" w:rsidP="003E112E"/>
    <w:p w14:paraId="779DB3A6" w14:textId="77777777" w:rsidR="00075C2D" w:rsidRDefault="00075C2D" w:rsidP="003E112E"/>
    <w:p w14:paraId="7801DB24" w14:textId="77777777" w:rsidR="00075C2D" w:rsidRDefault="00075C2D" w:rsidP="003E112E"/>
    <w:p w14:paraId="7A40ED62" w14:textId="77777777" w:rsidR="00075C2D" w:rsidRDefault="00075C2D" w:rsidP="003E112E"/>
    <w:p w14:paraId="27DFCBCE" w14:textId="77777777" w:rsidR="00075C2D" w:rsidRDefault="00075C2D" w:rsidP="003E112E"/>
    <w:p w14:paraId="6E7EB81C" w14:textId="77777777" w:rsidR="00075C2D" w:rsidRDefault="00075C2D" w:rsidP="003E112E"/>
    <w:p w14:paraId="6A320EAA" w14:textId="0E6A09A1" w:rsidR="003E112E" w:rsidRPr="003E112E" w:rsidRDefault="008C203D" w:rsidP="003E112E">
      <w:r>
        <w:rPr>
          <w:noProof/>
        </w:rPr>
        <w:drawing>
          <wp:anchor distT="0" distB="0" distL="114300" distR="114300" simplePos="0" relativeHeight="251664384" behindDoc="0" locked="0" layoutInCell="1" allowOverlap="1" wp14:anchorId="67400D22" wp14:editId="1D7C6D7D">
            <wp:simplePos x="0" y="0"/>
            <wp:positionH relativeFrom="column">
              <wp:posOffset>-114300</wp:posOffset>
            </wp:positionH>
            <wp:positionV relativeFrom="paragraph">
              <wp:posOffset>438785</wp:posOffset>
            </wp:positionV>
            <wp:extent cx="5829300" cy="485775"/>
            <wp:effectExtent l="0" t="0" r="12700" b="0"/>
            <wp:wrapSquare wrapText="bothSides"/>
            <wp:docPr id="18" name="Picture 18" descr="Macintosh HD:Users:smccartney:Desktop:Screen Shot 2014-12-15 at 8.43.1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8" descr="Macintosh HD:Users:smccartney:Desktop:Screen Shot 2014-12-15 at 8.43.19 AM.png"/>
                    <pic:cNvPicPr>
                      <a:picLocks noChangeAspect="1" noChangeArrowheads="1"/>
                    </pic:cNvPicPr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5829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1D6986E5" w14:textId="7F646425" w:rsidR="003E112E" w:rsidRDefault="003E112E" w:rsidP="003E112E"/>
    <w:p w14:paraId="7468D1AF" w14:textId="344B3EA6" w:rsidR="003E112E" w:rsidRPr="003E112E" w:rsidRDefault="003E112E" w:rsidP="003E112E"/>
    <w:p w14:paraId="74412640" w14:textId="5B276DBC" w:rsidR="003E112E" w:rsidRPr="003E112E" w:rsidRDefault="00A96ED4" w:rsidP="003E112E"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</w:r>
      <w:r w:rsidRPr="00A96ED4">
        <w:rPr>
          <w:position w:val="-24"/>
        </w:rPr>
        <w:object w:dxaOrig="1820" w:dyaOrig="660" w14:anchorId="1033FE8E">
          <v:shape id="_x0000_i1029" type="#_x0000_t75" style="width:90.75pt;height:33pt" o:ole="">
            <v:imagedata r:id="rId23" o:title=""/>
          </v:shape>
          <o:OLEObject Type="Embed" ProgID="Equation.3" ShapeID="_x0000_i1029" DrawAspect="Content" ObjectID="_1546411938" r:id="rId24"/>
        </w:object>
      </w:r>
      <w:r w:rsidR="008C203D">
        <w:rPr>
          <w:noProof/>
        </w:rPr>
        <w:drawing>
          <wp:anchor distT="0" distB="0" distL="114300" distR="114300" simplePos="0" relativeHeight="251665408" behindDoc="1" locked="0" layoutInCell="1" allowOverlap="1" wp14:anchorId="2F6714E8" wp14:editId="59DB7F96">
            <wp:simplePos x="0" y="0"/>
            <wp:positionH relativeFrom="column">
              <wp:posOffset>-342900</wp:posOffset>
            </wp:positionH>
            <wp:positionV relativeFrom="paragraph">
              <wp:posOffset>-3810</wp:posOffset>
            </wp:positionV>
            <wp:extent cx="2628900" cy="825500"/>
            <wp:effectExtent l="0" t="0" r="12700" b="12700"/>
            <wp:wrapNone/>
            <wp:docPr id="19" name="Picture 19" descr="Macintosh HD:Users:smccartney:Desktop:Screen Shot 2014-12-15 at 8.43.09 AM.png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 descr="Macintosh HD:Users:smccartney:Desktop:Screen Shot 2014-12-15 at 8.43.09 AM.png"/>
                    <pic:cNvPicPr>
                      <a:picLocks noChangeAspect="1" noChangeArrowheads="1"/>
                    </pic:cNvPicPr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2628900" cy="825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</w:p>
    <w:p w14:paraId="026552E0" w14:textId="3A6A044E" w:rsidR="003E112E" w:rsidRDefault="003E112E" w:rsidP="003E112E"/>
    <w:p w14:paraId="12A9A50F" w14:textId="295703B8" w:rsidR="00A96ED4" w:rsidRDefault="00A96ED4" w:rsidP="003E112E">
      <w:r>
        <w:t>Transformations:</w:t>
      </w:r>
      <w:r>
        <w:tab/>
      </w:r>
      <w:r>
        <w:tab/>
      </w:r>
      <w:r>
        <w:tab/>
      </w:r>
      <w:r>
        <w:tab/>
      </w:r>
      <w:r>
        <w:tab/>
      </w:r>
      <w:r>
        <w:tab/>
        <w:t>Transformations:</w:t>
      </w:r>
    </w:p>
    <w:p w14:paraId="5C464EDD" w14:textId="77777777" w:rsidR="00A96ED4" w:rsidRDefault="00A96ED4" w:rsidP="003E112E"/>
    <w:p w14:paraId="104C6535" w14:textId="77777777" w:rsidR="00A96ED4" w:rsidRDefault="00A96ED4" w:rsidP="003E112E"/>
    <w:p w14:paraId="112DE92C" w14:textId="6558C56C" w:rsidR="00A96ED4" w:rsidRDefault="00A96ED4" w:rsidP="003E112E">
      <w:r>
        <w:t xml:space="preserve">Domain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Domain:</w:t>
      </w:r>
    </w:p>
    <w:p w14:paraId="2084C24B" w14:textId="7A035187" w:rsidR="003E112E" w:rsidRPr="003E112E" w:rsidRDefault="00A96ED4" w:rsidP="003E112E">
      <w:r>
        <w:t xml:space="preserve">Range: </w:t>
      </w:r>
      <w:r>
        <w:tab/>
      </w:r>
      <w:r>
        <w:tab/>
      </w:r>
      <w:r>
        <w:tab/>
      </w:r>
      <w:r>
        <w:tab/>
      </w:r>
      <w:r>
        <w:tab/>
      </w:r>
      <w:r>
        <w:tab/>
      </w:r>
      <w:r>
        <w:tab/>
        <w:t>Range:</w:t>
      </w:r>
    </w:p>
    <w:sectPr w:rsidR="003E112E" w:rsidRPr="003E112E" w:rsidSect="004D653E">
      <w:headerReference w:type="default" r:id="rId26"/>
      <w:pgSz w:w="12240" w:h="15840"/>
      <w:pgMar w:top="1440" w:right="1800" w:bottom="1440" w:left="1800" w:header="720" w:footer="720" w:gutter="0"/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14:paraId="2E280E70" w14:textId="77777777" w:rsidR="0027095F" w:rsidRDefault="0027095F" w:rsidP="003E112E">
      <w:r>
        <w:separator/>
      </w:r>
    </w:p>
  </w:endnote>
  <w:endnote w:type="continuationSeparator" w:id="0">
    <w:p w14:paraId="1B38B60C" w14:textId="77777777" w:rsidR="0027095F" w:rsidRDefault="0027095F" w:rsidP="003E112E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  <w:font w:name="MS Mincho">
    <w:altName w:val="ＭＳ 明朝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Lucida Grande">
    <w:charset w:val="00"/>
    <w:family w:val="auto"/>
    <w:pitch w:val="variable"/>
    <w:sig w:usb0="E1000AEF" w:usb1="5000A1FF" w:usb2="00000000" w:usb3="00000000" w:csb0="000001BF" w:csb1="00000000"/>
  </w:font>
  <w:font w:name="MS Gothic">
    <w:altName w:val="ＭＳ ゴシック"/>
    <w:panose1 w:val="020B0609070205080204"/>
    <w:charset w:val="80"/>
    <w:family w:val="modern"/>
    <w:pitch w:val="fixed"/>
    <w:sig w:usb0="E00002FF" w:usb1="6AC7FDFB" w:usb2="00000012" w:usb3="00000000" w:csb0="0002009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14:paraId="3F0354C3" w14:textId="77777777" w:rsidR="0027095F" w:rsidRDefault="0027095F" w:rsidP="003E112E">
      <w:r>
        <w:separator/>
      </w:r>
    </w:p>
  </w:footnote>
  <w:footnote w:type="continuationSeparator" w:id="0">
    <w:p w14:paraId="53B397C3" w14:textId="77777777" w:rsidR="0027095F" w:rsidRDefault="0027095F" w:rsidP="003E112E"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14:paraId="55F76026" w14:textId="47D4558B" w:rsidR="00B169AA" w:rsidRDefault="00B169AA">
    <w:pPr>
      <w:pStyle w:val="Header"/>
    </w:pPr>
    <w:r>
      <w:t>Secondary 3</w:t>
    </w:r>
    <w:r w:rsidRPr="00B169AA">
      <w:t xml:space="preserve"> </w:t>
    </w:r>
    <w:r>
      <w:tab/>
    </w:r>
    <w:r>
      <w:tab/>
    </w:r>
    <w:r>
      <w:t>Name</w:t>
    </w:r>
    <w:proofErr w:type="gramStart"/>
    <w:r>
      <w:t>:_</w:t>
    </w:r>
    <w:proofErr w:type="gramEnd"/>
    <w:r>
      <w:t>____________________________</w:t>
    </w:r>
  </w:p>
  <w:p w14:paraId="652B3DA8" w14:textId="52EA4090" w:rsidR="00B169AA" w:rsidRDefault="00B169AA">
    <w:pPr>
      <w:pStyle w:val="Header"/>
    </w:pPr>
    <w:r>
      <w:t xml:space="preserve">HW 6-5 </w:t>
    </w:r>
    <w:r>
      <w:tab/>
    </w:r>
    <w:r>
      <w:tab/>
    </w:r>
    <w:r>
      <w:t>Date</w:t>
    </w:r>
    <w:proofErr w:type="gramStart"/>
    <w:r>
      <w:t>:_</w:t>
    </w:r>
    <w:proofErr w:type="gramEnd"/>
    <w:r>
      <w:t>_____________ Class: _________</w:t>
    </w:r>
  </w:p>
  <w:p w14:paraId="0061F2D3" w14:textId="3CC96A4C" w:rsidR="008C203D" w:rsidRDefault="008C203D" w:rsidP="003E112E">
    <w:pPr>
      <w:pStyle w:val="Header"/>
    </w:pPr>
    <w:r>
      <w:tab/>
    </w:r>
    <w:r>
      <w:tab/>
    </w:r>
  </w:p>
</w:hdr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3E112E"/>
    <w:rsid w:val="00075C2D"/>
    <w:rsid w:val="00202748"/>
    <w:rsid w:val="0027095F"/>
    <w:rsid w:val="003E112E"/>
    <w:rsid w:val="004D653E"/>
    <w:rsid w:val="00650C54"/>
    <w:rsid w:val="007C09DD"/>
    <w:rsid w:val="008C203D"/>
    <w:rsid w:val="00A76F70"/>
    <w:rsid w:val="00A96ED4"/>
    <w:rsid w:val="00B169AA"/>
    <w:rsid w:val="00BB3059"/>
    <w:rsid w:val="00C54C16"/>
    <w:rsid w:val="00CE52FD"/>
    <w:rsid w:val="00E952B8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ja-JP"/>
  <w:clrSchemeMapping w:bg1="light1" w:t1="dark1" w:bg2="light2" w:t2="dark2" w:accent1="accent1" w:accent2="accent2" w:accent3="accent3" w:accent4="accent4" w:accent5="accent5" w:accent6="accent6" w:hyperlink="hyperlink" w:followedHyperlink="followedHyperlink"/>
  <w:doNotAutoCompressPictures/>
  <w:shapeDefaults>
    <o:shapedefaults v:ext="edit" spidmax="2049"/>
    <o:shapelayout v:ext="edit">
      <o:idmap v:ext="edit" data="1"/>
    </o:shapelayout>
  </w:shapeDefaults>
  <w:decimalSymbol w:val="."/>
  <w:listSeparator w:val=","/>
  <w14:docId w14:val="7A117484"/>
  <w14:defaultImageDpi w14:val="300"/>
  <w15:docId w15:val="{B849ADA6-6D60-4249-B89E-F7FEAAA912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EastAsia" w:hAnsiTheme="minorHAnsi" w:cstheme="minorBidi"/>
        <w:sz w:val="24"/>
        <w:szCs w:val="24"/>
        <w:lang w:val="en-US" w:eastAsia="en-US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5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unhideWhenUsed/>
    <w:rsid w:val="003E112E"/>
    <w:pPr>
      <w:tabs>
        <w:tab w:val="center" w:pos="4320"/>
        <w:tab w:val="right" w:pos="8640"/>
      </w:tabs>
    </w:pPr>
  </w:style>
  <w:style w:type="character" w:customStyle="1" w:styleId="HeaderChar">
    <w:name w:val="Header Char"/>
    <w:basedOn w:val="DefaultParagraphFont"/>
    <w:link w:val="Header"/>
    <w:uiPriority w:val="99"/>
    <w:rsid w:val="003E112E"/>
  </w:style>
  <w:style w:type="paragraph" w:styleId="Footer">
    <w:name w:val="footer"/>
    <w:basedOn w:val="Normal"/>
    <w:link w:val="FooterChar"/>
    <w:uiPriority w:val="99"/>
    <w:unhideWhenUsed/>
    <w:rsid w:val="003E112E"/>
    <w:pPr>
      <w:tabs>
        <w:tab w:val="center" w:pos="4320"/>
        <w:tab w:val="right" w:pos="8640"/>
      </w:tabs>
    </w:pPr>
  </w:style>
  <w:style w:type="character" w:customStyle="1" w:styleId="FooterChar">
    <w:name w:val="Footer Char"/>
    <w:basedOn w:val="DefaultParagraphFont"/>
    <w:link w:val="Footer"/>
    <w:uiPriority w:val="99"/>
    <w:rsid w:val="003E112E"/>
  </w:style>
  <w:style w:type="paragraph" w:styleId="BalloonText">
    <w:name w:val="Balloon Text"/>
    <w:basedOn w:val="Normal"/>
    <w:link w:val="BalloonTextChar"/>
    <w:uiPriority w:val="99"/>
    <w:semiHidden/>
    <w:unhideWhenUsed/>
    <w:rsid w:val="003E112E"/>
    <w:rPr>
      <w:rFonts w:ascii="Lucida Grande" w:hAnsi="Lucida Grande" w:cs="Lucida Grande"/>
      <w:sz w:val="18"/>
      <w:szCs w:val="18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3E112E"/>
    <w:rPr>
      <w:rFonts w:ascii="Lucida Grande" w:hAnsi="Lucida Grande" w:cs="Lucida Grande"/>
      <w:sz w:val="18"/>
      <w:szCs w:val="18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3.png"/><Relationship Id="rId13" Type="http://schemas.openxmlformats.org/officeDocument/2006/relationships/image" Target="media/image7.emf"/><Relationship Id="rId18" Type="http://schemas.openxmlformats.org/officeDocument/2006/relationships/oleObject" Target="embeddings/oleObject3.bin"/><Relationship Id="rId26" Type="http://schemas.openxmlformats.org/officeDocument/2006/relationships/header" Target="header1.xml"/><Relationship Id="rId3" Type="http://schemas.openxmlformats.org/officeDocument/2006/relationships/webSettings" Target="webSettings.xml"/><Relationship Id="rId21" Type="http://schemas.openxmlformats.org/officeDocument/2006/relationships/oleObject" Target="embeddings/oleObject4.bin"/><Relationship Id="rId7" Type="http://schemas.openxmlformats.org/officeDocument/2006/relationships/image" Target="media/image2.png"/><Relationship Id="rId12" Type="http://schemas.openxmlformats.org/officeDocument/2006/relationships/oleObject" Target="embeddings/oleObject1.bin"/><Relationship Id="rId17" Type="http://schemas.openxmlformats.org/officeDocument/2006/relationships/image" Target="media/image10.emf"/><Relationship Id="rId25" Type="http://schemas.openxmlformats.org/officeDocument/2006/relationships/image" Target="media/image15.png"/><Relationship Id="rId2" Type="http://schemas.openxmlformats.org/officeDocument/2006/relationships/settings" Target="settings.xml"/><Relationship Id="rId16" Type="http://schemas.openxmlformats.org/officeDocument/2006/relationships/image" Target="media/image9.png"/><Relationship Id="rId20" Type="http://schemas.openxmlformats.org/officeDocument/2006/relationships/image" Target="media/image12.emf"/><Relationship Id="rId1" Type="http://schemas.openxmlformats.org/officeDocument/2006/relationships/styles" Target="styles.xml"/><Relationship Id="rId6" Type="http://schemas.openxmlformats.org/officeDocument/2006/relationships/image" Target="media/image1.png"/><Relationship Id="rId11" Type="http://schemas.openxmlformats.org/officeDocument/2006/relationships/image" Target="media/image6.emf"/><Relationship Id="rId24" Type="http://schemas.openxmlformats.org/officeDocument/2006/relationships/oleObject" Target="embeddings/oleObject5.bin"/><Relationship Id="rId5" Type="http://schemas.openxmlformats.org/officeDocument/2006/relationships/endnotes" Target="endnotes.xml"/><Relationship Id="rId15" Type="http://schemas.openxmlformats.org/officeDocument/2006/relationships/image" Target="media/image8.png"/><Relationship Id="rId23" Type="http://schemas.openxmlformats.org/officeDocument/2006/relationships/image" Target="media/image14.emf"/><Relationship Id="rId28" Type="http://schemas.openxmlformats.org/officeDocument/2006/relationships/theme" Target="theme/theme1.xml"/><Relationship Id="rId10" Type="http://schemas.openxmlformats.org/officeDocument/2006/relationships/image" Target="media/image5.png"/><Relationship Id="rId19" Type="http://schemas.openxmlformats.org/officeDocument/2006/relationships/image" Target="media/image11.png"/><Relationship Id="rId4" Type="http://schemas.openxmlformats.org/officeDocument/2006/relationships/footnotes" Target="footnotes.xml"/><Relationship Id="rId9" Type="http://schemas.openxmlformats.org/officeDocument/2006/relationships/image" Target="media/image4.png"/><Relationship Id="rId14" Type="http://schemas.openxmlformats.org/officeDocument/2006/relationships/oleObject" Target="embeddings/oleObject2.bin"/><Relationship Id="rId22" Type="http://schemas.openxmlformats.org/officeDocument/2006/relationships/image" Target="media/image13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73</Words>
  <Characters>422</Characters>
  <Application>Microsoft Office Word</Application>
  <DocSecurity>0</DocSecurity>
  <Lines>3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94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tephanie McCartney</dc:creator>
  <cp:keywords/>
  <dc:description/>
  <cp:lastModifiedBy>Felicia Bunting</cp:lastModifiedBy>
  <cp:revision>2</cp:revision>
  <dcterms:created xsi:type="dcterms:W3CDTF">2017-01-20T17:06:00Z</dcterms:created>
  <dcterms:modified xsi:type="dcterms:W3CDTF">2017-01-20T17:06:00Z</dcterms:modified>
</cp:coreProperties>
</file>